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2BA0" w:rsidRPr="0048436E" w:rsidRDefault="00B92BA0" w:rsidP="00B92BA0">
      <w:pPr>
        <w:spacing w:after="0" w:line="276" w:lineRule="auto"/>
        <w:jc w:val="center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>MARMARA UNIVERSITY</w:t>
      </w:r>
    </w:p>
    <w:p w:rsidR="00B92BA0" w:rsidRPr="0048436E" w:rsidRDefault="00B92BA0" w:rsidP="00B92BA0">
      <w:pPr>
        <w:spacing w:after="0" w:line="276" w:lineRule="auto"/>
        <w:jc w:val="center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>FACULTY OF ENGINEERING</w:t>
      </w:r>
    </w:p>
    <w:p w:rsidR="00B92BA0" w:rsidRPr="0048436E" w:rsidRDefault="00B92BA0" w:rsidP="00B92BA0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>DEPARTMENT OF MECHANICAL ENGINEERING</w:t>
      </w:r>
    </w:p>
    <w:p w:rsidR="00B92BA0" w:rsidRPr="0048436E" w:rsidRDefault="00B92BA0" w:rsidP="00B92BA0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>ME4111/ME4011/ME411 EXPERIMENTAL METHODS IN MECHANICAL ENGINEERING</w:t>
      </w:r>
    </w:p>
    <w:p w:rsidR="00302A1C" w:rsidRPr="0048436E" w:rsidRDefault="00B92BA0" w:rsidP="00620148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 xml:space="preserve">EXPERIMENT NO. </w:t>
      </w:r>
      <w:r w:rsidR="00223DA1">
        <w:rPr>
          <w:rFonts w:ascii="Verdana" w:hAnsi="Verdana" w:cs="Arial"/>
          <w:b/>
          <w:sz w:val="24"/>
          <w:szCs w:val="24"/>
          <w:lang w:val="en-GB"/>
        </w:rPr>
        <w:t>7</w:t>
      </w:r>
      <w:bookmarkStart w:id="0" w:name="_GoBack"/>
      <w:bookmarkEnd w:id="0"/>
    </w:p>
    <w:p w:rsidR="00472B2E" w:rsidRPr="0048436E" w:rsidRDefault="009E6C6F" w:rsidP="00620148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>DESIGN OF AN EXPERIMENT FOR DETERMINING THE FLOW CHARACTERISTICS IN A PIPING SYSTEM</w:t>
      </w:r>
    </w:p>
    <w:p w:rsidR="00302A1C" w:rsidRPr="0048436E" w:rsidRDefault="00302A1C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>Objective</w:t>
      </w:r>
    </w:p>
    <w:p w:rsidR="0011487A" w:rsidRPr="0048436E" w:rsidRDefault="005B65EA" w:rsidP="007837C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This experiment aims at </w:t>
      </w:r>
      <w:r w:rsidR="009E6C6F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studying the flow characteristics in a </w:t>
      </w:r>
      <w:r w:rsidR="00535BAC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piping system. The working fluid is </w:t>
      </w:r>
      <w:r w:rsidR="00E17639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tap </w:t>
      </w:r>
      <w:r w:rsidR="00E1037D" w:rsidRPr="0048436E">
        <w:rPr>
          <w:rFonts w:ascii="Times New Roman" w:hAnsi="Times New Roman" w:cs="Times New Roman"/>
          <w:sz w:val="24"/>
          <w:szCs w:val="24"/>
          <w:lang w:val="en-GB"/>
        </w:rPr>
        <w:t>water.</w:t>
      </w:r>
    </w:p>
    <w:p w:rsidR="00546375" w:rsidRPr="0048436E" w:rsidRDefault="00546375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>Introduction</w:t>
      </w:r>
    </w:p>
    <w:p w:rsidR="009E6C6F" w:rsidRPr="0048436E" w:rsidRDefault="00DF1961" w:rsidP="0012401F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T</w:t>
      </w:r>
      <w:r w:rsidR="0089218C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he </w:t>
      </w:r>
      <w:r w:rsidR="00E17639" w:rsidRPr="0048436E">
        <w:rPr>
          <w:rFonts w:ascii="Times New Roman" w:hAnsi="Times New Roman" w:cs="Times New Roman"/>
          <w:sz w:val="24"/>
          <w:szCs w:val="24"/>
          <w:lang w:val="en-GB"/>
        </w:rPr>
        <w:t>working fluid</w:t>
      </w:r>
      <w:r w:rsidR="00535BAC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is fed by a centrifugal pump</w:t>
      </w:r>
      <w:r w:rsidR="00E17639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2401F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into a system consisting of </w:t>
      </w:r>
      <w:r w:rsidR="0089218C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identical </w:t>
      </w:r>
      <w:r w:rsidR="0012401F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plastic </w:t>
      </w:r>
      <w:r w:rsidR="00111AD2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pipes </w:t>
      </w:r>
      <w:r w:rsidR="0012401F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that have the </w:t>
      </w:r>
      <w:r w:rsidR="00F47F2B" w:rsidRPr="0048436E">
        <w:rPr>
          <w:rFonts w:ascii="Times New Roman" w:hAnsi="Times New Roman" w:cs="Times New Roman"/>
          <w:sz w:val="24"/>
          <w:szCs w:val="24"/>
          <w:lang w:val="en-GB"/>
        </w:rPr>
        <w:t>same</w:t>
      </w:r>
      <w:r w:rsidR="0012401F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inner diameter</w:t>
      </w:r>
      <w:r w:rsidR="00F47F2B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89218C" w:rsidRPr="0048436E"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 w:rsidR="0089218C" w:rsidRPr="0048436E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i</w:t>
      </w:r>
      <w:r w:rsidR="00111AD2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E86447" w:rsidRPr="0048436E">
        <w:rPr>
          <w:rFonts w:ascii="Times New Roman" w:hAnsi="Times New Roman" w:cs="Times New Roman"/>
          <w:sz w:val="24"/>
          <w:szCs w:val="24"/>
          <w:lang w:val="en-GB"/>
        </w:rPr>
        <w:t>T</w:t>
      </w:r>
      <w:r w:rsidR="00F12ADB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he </w:t>
      </w:r>
      <w:r w:rsidR="009E6C6F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volumetric </w:t>
      </w:r>
      <w:r w:rsidR="00F12ADB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flow rate is </w:t>
      </w:r>
      <w:r w:rsidR="0012401F" w:rsidRPr="0048436E">
        <w:rPr>
          <w:rFonts w:ascii="Times New Roman" w:hAnsi="Times New Roman" w:cs="Times New Roman"/>
          <w:sz w:val="24"/>
          <w:szCs w:val="24"/>
          <w:lang w:val="en-GB"/>
        </w:rPr>
        <w:t>to be measured using</w:t>
      </w:r>
      <w:r w:rsidR="009E6C6F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a flowmeter.</w:t>
      </w:r>
    </w:p>
    <w:p w:rsidR="00714B38" w:rsidRPr="0048436E" w:rsidRDefault="0075477D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>Theoretical background</w:t>
      </w:r>
    </w:p>
    <w:p w:rsidR="0054144D" w:rsidRPr="0048436E" w:rsidRDefault="00AB01B6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The Reynolds number</w:t>
      </w:r>
      <w:r w:rsidR="000A46E3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(Re)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2401F" w:rsidRPr="0048436E">
        <w:rPr>
          <w:rFonts w:ascii="Times New Roman" w:hAnsi="Times New Roman" w:cs="Times New Roman"/>
          <w:sz w:val="24"/>
          <w:szCs w:val="24"/>
          <w:lang w:val="en-GB"/>
        </w:rPr>
        <w:t>is the ratio of the inertial forces to the viscous forces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and can be expressed</w:t>
      </w:r>
      <w:r w:rsidR="000A46E3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for a flow in a circular pipe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as </w:t>
      </w:r>
      <w:r w:rsidR="000A46E3" w:rsidRPr="0048436E">
        <w:rPr>
          <w:rFonts w:ascii="Times New Roman" w:hAnsi="Times New Roman" w:cs="Times New Roman"/>
          <w:sz w:val="24"/>
          <w:szCs w:val="24"/>
          <w:lang w:val="en-GB"/>
        </w:rPr>
        <w:t>follows:</w:t>
      </w:r>
    </w:p>
    <w:p w:rsidR="00C127CD" w:rsidRPr="0048436E" w:rsidRDefault="00C127CD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54144D" w:rsidRPr="0048436E" w:rsidRDefault="0035513B" w:rsidP="0054144D">
      <w:pPr>
        <w:spacing w:after="0" w:line="276" w:lineRule="auto"/>
        <w:jc w:val="right"/>
        <w:rPr>
          <w:rFonts w:ascii="Times New Roman" w:eastAsiaTheme="minorEastAsia" w:hAnsi="Times New Roman" w:cs="Times New Roman"/>
          <w:sz w:val="24"/>
          <w:szCs w:val="24"/>
          <w:lang w:val="en-GB"/>
        </w:rPr>
      </w:pPr>
      <w:r w:rsidRPr="0048436E">
        <w:rPr>
          <w:rFonts w:ascii="Times New Roman" w:eastAsiaTheme="minorEastAsia" w:hAnsi="Times New Roman" w:cs="Times New Roman"/>
          <w:position w:val="-30"/>
          <w:sz w:val="24"/>
          <w:szCs w:val="24"/>
          <w:lang w:val="en-GB"/>
        </w:rPr>
        <w:object w:dxaOrig="2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4.5pt" o:ole="">
            <v:imagedata r:id="rId8" o:title=""/>
          </v:shape>
          <o:OLEObject Type="Embed" ProgID="Equation.DSMT4" ShapeID="_x0000_i1025" DrawAspect="Content" ObjectID="_1696752023" r:id="rId9"/>
        </w:object>
      </w:r>
      <w:r w:rsidR="0054144D" w:rsidRPr="0048436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                                                        (1)</w:t>
      </w:r>
    </w:p>
    <w:p w:rsidR="008D7F21" w:rsidRPr="0048436E" w:rsidRDefault="008D7F21" w:rsidP="00873B3E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A46E3" w:rsidRPr="0048436E" w:rsidRDefault="00204A5C" w:rsidP="00204A5C">
      <w:pPr>
        <w:spacing w:after="0" w:line="276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where </w:t>
      </w:r>
      <w:r w:rsidRPr="0048436E">
        <w:rPr>
          <w:rFonts w:ascii="Times New Roman" w:eastAsiaTheme="minorEastAsia" w:hAnsi="Times New Roman" w:cs="Times New Roman"/>
          <w:i/>
          <w:sz w:val="24"/>
          <w:szCs w:val="24"/>
          <w:lang w:val="en-GB"/>
        </w:rPr>
        <w:t>ρ</w:t>
      </w:r>
      <w:r w:rsidRPr="0048436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is the density of the fluid, </w:t>
      </w:r>
      <w:r w:rsidR="0035513B" w:rsidRPr="0048436E">
        <w:rPr>
          <w:rFonts w:ascii="Times New Roman" w:eastAsiaTheme="minorEastAsia" w:hAnsi="Times New Roman" w:cs="Times New Roman"/>
          <w:position w:val="-12"/>
          <w:sz w:val="24"/>
          <w:szCs w:val="24"/>
          <w:lang w:val="en-GB"/>
        </w:rPr>
        <w:object w:dxaOrig="340" w:dyaOrig="360">
          <v:shape id="_x0000_i1026" type="#_x0000_t75" style="width:16.5pt;height:18pt" o:ole="">
            <v:imagedata r:id="rId10" o:title=""/>
          </v:shape>
          <o:OLEObject Type="Embed" ProgID="Equation.DSMT4" ShapeID="_x0000_i1026" DrawAspect="Content" ObjectID="_1696752024" r:id="rId11"/>
        </w:object>
      </w:r>
      <w:r w:rsidR="0035513B" w:rsidRPr="0048436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</w:t>
      </w:r>
      <w:r w:rsidR="000A46E3" w:rsidRPr="0048436E">
        <w:rPr>
          <w:rFonts w:ascii="Times New Roman" w:hAnsi="Times New Roman" w:cs="Times New Roman"/>
          <w:sz w:val="24"/>
          <w:szCs w:val="24"/>
          <w:lang w:val="en-GB"/>
        </w:rPr>
        <w:t>the mean velocity of the fluid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48436E"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 w:rsidRPr="0048436E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i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A46E3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>inner diameter</w:t>
      </w:r>
      <w:r w:rsidR="000A46E3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of the pipe,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Pr="0048436E">
        <w:rPr>
          <w:rFonts w:ascii="Times New Roman" w:eastAsiaTheme="minorEastAsia" w:hAnsi="Times New Roman" w:cs="Times New Roman"/>
          <w:i/>
          <w:sz w:val="24"/>
          <w:szCs w:val="24"/>
          <w:lang w:val="en-GB"/>
        </w:rPr>
        <w:t>µ</w:t>
      </w:r>
      <w:r w:rsidRPr="0048436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is the dynamic viscosity</w:t>
      </w:r>
      <w:r w:rsidR="000A46E3" w:rsidRPr="0048436E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of the fluid</w:t>
      </w:r>
      <w:r w:rsidRPr="0048436E">
        <w:rPr>
          <w:rFonts w:ascii="Times New Roman" w:eastAsiaTheme="minorEastAsia" w:hAnsi="Times New Roman" w:cs="Times New Roman"/>
          <w:sz w:val="24"/>
          <w:szCs w:val="24"/>
          <w:lang w:val="en-GB"/>
        </w:rPr>
        <w:t>.</w:t>
      </w:r>
    </w:p>
    <w:p w:rsidR="00903BA2" w:rsidRPr="0048436E" w:rsidRDefault="006338F1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>Experimental p</w:t>
      </w:r>
      <w:r w:rsidR="00903BA2" w:rsidRPr="0048436E">
        <w:rPr>
          <w:rFonts w:ascii="Verdana" w:hAnsi="Verdana" w:cs="Arial"/>
          <w:b/>
          <w:sz w:val="24"/>
          <w:szCs w:val="24"/>
          <w:lang w:val="en-GB"/>
        </w:rPr>
        <w:t>rocedure</w:t>
      </w:r>
    </w:p>
    <w:p w:rsidR="001F358D" w:rsidRPr="0048436E" w:rsidRDefault="001F358D" w:rsidP="00F658CA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Measure </w:t>
      </w:r>
      <w:r w:rsidR="005B5383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and record 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C54C96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pipe inner diameter </w:t>
      </w:r>
      <w:r w:rsidR="00C54C96" w:rsidRPr="0048436E"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 w:rsidR="00C54C96" w:rsidRPr="0048436E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i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9B734F" w:rsidRPr="0048436E" w:rsidRDefault="000819AB" w:rsidP="00F658CA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R</w:t>
      </w:r>
      <w:r w:rsidR="00DB6EF2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ecord </w:t>
      </w:r>
      <w:r w:rsidR="004375B6" w:rsidRPr="0048436E">
        <w:rPr>
          <w:rFonts w:ascii="Times New Roman" w:hAnsi="Times New Roman" w:cs="Times New Roman"/>
          <w:sz w:val="24"/>
          <w:szCs w:val="24"/>
          <w:lang w:val="en-GB"/>
        </w:rPr>
        <w:t>the fluid temperature</w:t>
      </w:r>
      <w:r w:rsidR="009B734F" w:rsidRPr="0048436E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E86447" w:rsidRPr="0048436E" w:rsidRDefault="000819AB" w:rsidP="00F658CA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R</w:t>
      </w:r>
      <w:r w:rsidR="00EB0253" w:rsidRPr="0048436E">
        <w:rPr>
          <w:rFonts w:ascii="Times New Roman" w:hAnsi="Times New Roman" w:cs="Times New Roman"/>
          <w:sz w:val="24"/>
          <w:szCs w:val="24"/>
          <w:lang w:val="en-GB"/>
        </w:rPr>
        <w:t>ecord the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pump input voltage and current.</w:t>
      </w:r>
    </w:p>
    <w:p w:rsidR="000819AB" w:rsidRPr="0048436E" w:rsidRDefault="000819AB" w:rsidP="00F658CA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Record the volumetric flow rate.</w:t>
      </w:r>
    </w:p>
    <w:p w:rsidR="009B734F" w:rsidRPr="0048436E" w:rsidRDefault="009B734F" w:rsidP="00F658CA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Repeat second, third and fourth steps with different input voltages.</w:t>
      </w:r>
    </w:p>
    <w:p w:rsidR="006338F1" w:rsidRPr="0048436E" w:rsidRDefault="006338F1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>Required calculations</w:t>
      </w:r>
      <w:r w:rsidR="0082769B" w:rsidRPr="0048436E">
        <w:rPr>
          <w:rFonts w:ascii="Verdana" w:hAnsi="Verdana" w:cs="Arial"/>
          <w:b/>
          <w:sz w:val="24"/>
          <w:szCs w:val="24"/>
          <w:lang w:val="en-GB"/>
        </w:rPr>
        <w:t xml:space="preserve"> and graphing</w:t>
      </w:r>
    </w:p>
    <w:p w:rsidR="009B734F" w:rsidRPr="0048436E" w:rsidRDefault="007A5E5B" w:rsidP="007A5E5B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First, f</w:t>
      </w:r>
      <w:r w:rsidR="009B734F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or 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>each measurement repetition,</w:t>
      </w:r>
      <w:r w:rsidR="0082769B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calculate</w:t>
      </w:r>
    </w:p>
    <w:p w:rsidR="007A5E5B" w:rsidRPr="0048436E" w:rsidRDefault="007A5E5B" w:rsidP="007A5E5B">
      <w:pPr>
        <w:pStyle w:val="ListParagraph"/>
        <w:numPr>
          <w:ilvl w:val="0"/>
          <w:numId w:val="9"/>
        </w:numPr>
        <w:spacing w:after="0" w:line="276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the corresponding power supplied to the pump</w:t>
      </w:r>
      <w:r w:rsidR="0082769B" w:rsidRPr="0048436E">
        <w:rPr>
          <w:rFonts w:ascii="Times New Roman" w:hAnsi="Times New Roman" w:cs="Times New Roman"/>
          <w:sz w:val="24"/>
          <w:szCs w:val="24"/>
          <w:lang w:val="en-GB"/>
        </w:rPr>
        <w:t>,</w:t>
      </w:r>
    </w:p>
    <w:p w:rsidR="007A5E5B" w:rsidRPr="0048436E" w:rsidRDefault="007A5E5B" w:rsidP="007A5E5B">
      <w:pPr>
        <w:pStyle w:val="ListParagraph"/>
        <w:numPr>
          <w:ilvl w:val="0"/>
          <w:numId w:val="9"/>
        </w:numPr>
        <w:spacing w:after="0" w:line="276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the corresponding Reynolds number for the flow.</w:t>
      </w:r>
    </w:p>
    <w:p w:rsidR="00F658CA" w:rsidRPr="0048436E" w:rsidRDefault="00F658CA" w:rsidP="0082769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Then, plot</w:t>
      </w:r>
    </w:p>
    <w:p w:rsidR="00F658CA" w:rsidRPr="0048436E" w:rsidRDefault="00F658CA" w:rsidP="003C1617">
      <w:pPr>
        <w:pStyle w:val="ListParagraph"/>
        <w:numPr>
          <w:ilvl w:val="0"/>
          <w:numId w:val="1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the power supplied to the pump </w:t>
      </w:r>
      <w:r w:rsidR="003C1617" w:rsidRPr="0048436E">
        <w:rPr>
          <w:rFonts w:ascii="Times New Roman" w:hAnsi="Times New Roman" w:cs="Times New Roman"/>
          <w:sz w:val="24"/>
          <w:szCs w:val="24"/>
          <w:lang w:val="en-GB"/>
        </w:rPr>
        <w:t>versus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the volumetric flow rate</w:t>
      </w:r>
      <w:r w:rsidR="003C1617" w:rsidRPr="0048436E">
        <w:rPr>
          <w:rFonts w:ascii="Times New Roman" w:hAnsi="Times New Roman" w:cs="Times New Roman"/>
          <w:sz w:val="24"/>
          <w:szCs w:val="24"/>
          <w:lang w:val="en-GB"/>
        </w:rPr>
        <w:t>,</w:t>
      </w:r>
    </w:p>
    <w:p w:rsidR="00F658CA" w:rsidRPr="0048436E" w:rsidRDefault="007A5E5B" w:rsidP="003C1617">
      <w:pPr>
        <w:pStyle w:val="ListParagraph"/>
        <w:numPr>
          <w:ilvl w:val="0"/>
          <w:numId w:val="1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the power supplied to the pump </w:t>
      </w:r>
      <w:r w:rsidR="003C1617" w:rsidRPr="0048436E">
        <w:rPr>
          <w:rFonts w:ascii="Times New Roman" w:hAnsi="Times New Roman" w:cs="Times New Roman"/>
          <w:sz w:val="24"/>
          <w:szCs w:val="24"/>
          <w:lang w:val="en-GB"/>
        </w:rPr>
        <w:t>versus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the Reynolds number for the flow.</w:t>
      </w:r>
    </w:p>
    <w:p w:rsidR="0082769B" w:rsidRPr="0048436E" w:rsidRDefault="0082769B" w:rsidP="0082769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lastRenderedPageBreak/>
        <w:t>Discuss whether the</w:t>
      </w:r>
      <w:r w:rsidR="00F77438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flow 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is </w:t>
      </w:r>
      <w:r w:rsidR="00F77438" w:rsidRPr="0048436E">
        <w:rPr>
          <w:rFonts w:ascii="Times New Roman" w:hAnsi="Times New Roman" w:cs="Times New Roman"/>
          <w:sz w:val="24"/>
          <w:szCs w:val="24"/>
          <w:lang w:val="en-GB"/>
        </w:rPr>
        <w:t>laminar or turbulent</w:t>
      </w: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for the considered range of volumetric flow rates. </w:t>
      </w:r>
      <w:r w:rsidR="00E04FE4" w:rsidRPr="0048436E">
        <w:rPr>
          <w:rFonts w:ascii="Times New Roman" w:hAnsi="Times New Roman" w:cs="Times New Roman"/>
          <w:sz w:val="24"/>
          <w:szCs w:val="24"/>
          <w:lang w:val="en-GB"/>
        </w:rPr>
        <w:t>Also c</w:t>
      </w:r>
      <w:r w:rsidR="00BD5AAB" w:rsidRPr="0048436E">
        <w:rPr>
          <w:rFonts w:ascii="Times New Roman" w:hAnsi="Times New Roman" w:cs="Times New Roman"/>
          <w:sz w:val="24"/>
          <w:szCs w:val="24"/>
          <w:lang w:val="en-GB"/>
        </w:rPr>
        <w:t>om</w:t>
      </w:r>
      <w:r w:rsidR="00504EBC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ment on </w:t>
      </w:r>
      <w:r w:rsidR="00EB0253" w:rsidRPr="0048436E">
        <w:rPr>
          <w:rFonts w:ascii="Times New Roman" w:hAnsi="Times New Roman" w:cs="Times New Roman"/>
          <w:sz w:val="24"/>
          <w:szCs w:val="24"/>
          <w:lang w:val="en-GB"/>
        </w:rPr>
        <w:t>your</w:t>
      </w:r>
      <w:r w:rsidR="00504EBC"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 results.</w:t>
      </w:r>
    </w:p>
    <w:p w:rsidR="00E5385C" w:rsidRPr="0048436E" w:rsidRDefault="003B18C1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GB"/>
        </w:rPr>
      </w:pPr>
      <w:r w:rsidRPr="0048436E">
        <w:rPr>
          <w:rFonts w:ascii="Verdana" w:hAnsi="Verdana" w:cs="Arial"/>
          <w:b/>
          <w:sz w:val="24"/>
          <w:szCs w:val="24"/>
          <w:lang w:val="en-GB"/>
        </w:rPr>
        <w:t>Required r</w:t>
      </w:r>
      <w:r w:rsidR="00E5385C" w:rsidRPr="0048436E">
        <w:rPr>
          <w:rFonts w:ascii="Verdana" w:hAnsi="Verdana" w:cs="Arial"/>
          <w:b/>
          <w:sz w:val="24"/>
          <w:szCs w:val="24"/>
          <w:lang w:val="en-GB"/>
        </w:rPr>
        <w:t>eport format</w:t>
      </w:r>
    </w:p>
    <w:p w:rsidR="00B92BA0" w:rsidRPr="0048436E" w:rsidRDefault="003B18C1" w:rsidP="00B92BA0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 xml:space="preserve">The report should be organized as follows: </w:t>
      </w:r>
      <w:r w:rsidR="00B92BA0" w:rsidRPr="0048436E">
        <w:rPr>
          <w:rFonts w:ascii="Times New Roman" w:hAnsi="Times New Roman" w:cs="Times New Roman"/>
          <w:sz w:val="24"/>
          <w:szCs w:val="24"/>
          <w:lang w:val="en-GB"/>
        </w:rPr>
        <w:t>Title Page, Introduction, Experimental Setup and Procedure, Theoretical Background and Calculation Details, Results and Discussion, Conclusions, References and Appendices (if any).</w:t>
      </w:r>
    </w:p>
    <w:p w:rsidR="00B92BA0" w:rsidRPr="0048436E" w:rsidRDefault="00F658CA" w:rsidP="00F658CA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Measured and calculated quantities should be presented in tabular form.</w:t>
      </w:r>
    </w:p>
    <w:p w:rsidR="003E4780" w:rsidRPr="0048436E" w:rsidRDefault="003E4780" w:rsidP="003B18C1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Show all details of your calculations.</w:t>
      </w:r>
    </w:p>
    <w:p w:rsidR="003E4780" w:rsidRPr="0048436E" w:rsidRDefault="005B7802" w:rsidP="003B18C1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D</w:t>
      </w:r>
      <w:r w:rsidR="003E4780" w:rsidRPr="0048436E">
        <w:rPr>
          <w:rFonts w:ascii="Times New Roman" w:hAnsi="Times New Roman" w:cs="Times New Roman"/>
          <w:sz w:val="24"/>
          <w:szCs w:val="24"/>
          <w:lang w:val="en-GB"/>
        </w:rPr>
        <w:t>iscuss the possible sources of errors.</w:t>
      </w:r>
    </w:p>
    <w:p w:rsidR="00BF16D4" w:rsidRPr="0048436E" w:rsidRDefault="003B18C1" w:rsidP="000F3A6D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8436E">
        <w:rPr>
          <w:rFonts w:ascii="Times New Roman" w:hAnsi="Times New Roman" w:cs="Times New Roman"/>
          <w:sz w:val="24"/>
          <w:szCs w:val="24"/>
          <w:lang w:val="en-GB"/>
        </w:rPr>
        <w:t>Make recommendations for improving the experimental procedure.</w:t>
      </w:r>
    </w:p>
    <w:sectPr w:rsidR="00BF16D4" w:rsidRPr="0048436E" w:rsidSect="00DA48E6">
      <w:footerReference w:type="default" r:id="rId1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605D" w:rsidRDefault="0002605D" w:rsidP="00F66BE5">
      <w:pPr>
        <w:spacing w:after="0" w:line="240" w:lineRule="auto"/>
      </w:pPr>
      <w:r>
        <w:separator/>
      </w:r>
    </w:p>
  </w:endnote>
  <w:endnote w:type="continuationSeparator" w:id="0">
    <w:p w:rsidR="0002605D" w:rsidRDefault="0002605D" w:rsidP="00F66B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4"/>
        <w:szCs w:val="24"/>
        <w:lang w:val="en-US"/>
      </w:rPr>
      <w:id w:val="120674004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  <w:lang w:val="en-US"/>
          </w:rPr>
          <w:id w:val="861459857"/>
          <w:docPartObj>
            <w:docPartGallery w:val="Page Numbers (Top of Page)"/>
            <w:docPartUnique/>
          </w:docPartObj>
        </w:sdtPr>
        <w:sdtEndPr/>
        <w:sdtContent>
          <w:p w:rsidR="00F66BE5" w:rsidRPr="00406677" w:rsidRDefault="00F66BE5" w:rsidP="00F66BE5">
            <w:pPr>
              <w:pStyle w:val="Footer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0667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Page </w:t>
            </w:r>
            <w:r w:rsidR="009961AA" w:rsidRPr="0040667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fldChar w:fldCharType="begin"/>
            </w:r>
            <w:r w:rsidRPr="0040667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instrText>PAGE</w:instrText>
            </w:r>
            <w:r w:rsidR="009961AA" w:rsidRPr="0040667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fldChar w:fldCharType="separate"/>
            </w:r>
            <w:r w:rsidR="00223DA1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US"/>
              </w:rPr>
              <w:t>1</w:t>
            </w:r>
            <w:r w:rsidR="009961AA" w:rsidRPr="0040667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fldChar w:fldCharType="end"/>
            </w:r>
            <w:r w:rsidRPr="0040667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of </w:t>
            </w:r>
            <w:r w:rsidR="009961AA" w:rsidRPr="0040667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fldChar w:fldCharType="begin"/>
            </w:r>
            <w:r w:rsidRPr="0040667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instrText>NUMPAGES</w:instrText>
            </w:r>
            <w:r w:rsidR="009961AA" w:rsidRPr="0040667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fldChar w:fldCharType="separate"/>
            </w:r>
            <w:r w:rsidR="00223DA1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US"/>
              </w:rPr>
              <w:t>2</w:t>
            </w:r>
            <w:r w:rsidR="009961AA" w:rsidRPr="0040667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605D" w:rsidRDefault="0002605D" w:rsidP="00F66BE5">
      <w:pPr>
        <w:spacing w:after="0" w:line="240" w:lineRule="auto"/>
      </w:pPr>
      <w:r>
        <w:separator/>
      </w:r>
    </w:p>
  </w:footnote>
  <w:footnote w:type="continuationSeparator" w:id="0">
    <w:p w:rsidR="0002605D" w:rsidRDefault="0002605D" w:rsidP="00F66B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72C5"/>
    <w:multiLevelType w:val="hybridMultilevel"/>
    <w:tmpl w:val="977E60F4"/>
    <w:lvl w:ilvl="0" w:tplc="041F000B">
      <w:start w:val="1"/>
      <w:numFmt w:val="bullet"/>
      <w:lvlText w:val=""/>
      <w:lvlJc w:val="left"/>
      <w:pPr>
        <w:ind w:left="106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 w15:restartNumberingAfterBreak="0">
    <w:nsid w:val="03C54089"/>
    <w:multiLevelType w:val="hybridMultilevel"/>
    <w:tmpl w:val="3442453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D5457AF"/>
    <w:multiLevelType w:val="hybridMultilevel"/>
    <w:tmpl w:val="4F8C021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1C35C31"/>
    <w:multiLevelType w:val="hybridMultilevel"/>
    <w:tmpl w:val="1C4E5036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22223C8"/>
    <w:multiLevelType w:val="hybridMultilevel"/>
    <w:tmpl w:val="DFD48B04"/>
    <w:lvl w:ilvl="0" w:tplc="041F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 w15:restartNumberingAfterBreak="0">
    <w:nsid w:val="2DAB296B"/>
    <w:multiLevelType w:val="hybridMultilevel"/>
    <w:tmpl w:val="DFC04A36"/>
    <w:lvl w:ilvl="0" w:tplc="EA5091C0">
      <w:start w:val="1"/>
      <w:numFmt w:val="decimal"/>
      <w:lvlText w:val="[%1]"/>
      <w:lvlJc w:val="left"/>
      <w:pPr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27B4DC8"/>
    <w:multiLevelType w:val="hybridMultilevel"/>
    <w:tmpl w:val="73A06260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FBF32D8"/>
    <w:multiLevelType w:val="hybridMultilevel"/>
    <w:tmpl w:val="781E90EE"/>
    <w:lvl w:ilvl="0" w:tplc="92DCAAE2">
      <w:start w:val="1"/>
      <w:numFmt w:val="decimal"/>
      <w:lvlText w:val="[%1]"/>
      <w:lvlJc w:val="left"/>
      <w:pPr>
        <w:ind w:left="36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7AC4FF1"/>
    <w:multiLevelType w:val="hybridMultilevel"/>
    <w:tmpl w:val="E70A2B4A"/>
    <w:lvl w:ilvl="0" w:tplc="041F000F">
      <w:start w:val="1"/>
      <w:numFmt w:val="decimal"/>
      <w:lvlText w:val="%1."/>
      <w:lvlJc w:val="left"/>
      <w:pPr>
        <w:ind w:left="360" w:hanging="360"/>
      </w:p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9D1747E"/>
    <w:multiLevelType w:val="hybridMultilevel"/>
    <w:tmpl w:val="AFDC08EA"/>
    <w:lvl w:ilvl="0" w:tplc="041F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6D9B2B88"/>
    <w:multiLevelType w:val="hybridMultilevel"/>
    <w:tmpl w:val="0DFCF0A6"/>
    <w:lvl w:ilvl="0" w:tplc="01F68A1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1DE3261"/>
    <w:multiLevelType w:val="hybridMultilevel"/>
    <w:tmpl w:val="E152C414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"/>
  </w:num>
  <w:num w:numId="3">
    <w:abstractNumId w:val="4"/>
  </w:num>
  <w:num w:numId="4">
    <w:abstractNumId w:val="1"/>
  </w:num>
  <w:num w:numId="5">
    <w:abstractNumId w:val="7"/>
  </w:num>
  <w:num w:numId="6">
    <w:abstractNumId w:val="10"/>
  </w:num>
  <w:num w:numId="7">
    <w:abstractNumId w:val="5"/>
  </w:num>
  <w:num w:numId="8">
    <w:abstractNumId w:val="0"/>
  </w:num>
  <w:num w:numId="9">
    <w:abstractNumId w:val="11"/>
  </w:num>
  <w:num w:numId="10">
    <w:abstractNumId w:val="9"/>
  </w:num>
  <w:num w:numId="11">
    <w:abstractNumId w:val="6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02A1C"/>
    <w:rsid w:val="000019D6"/>
    <w:rsid w:val="0002605D"/>
    <w:rsid w:val="000275AE"/>
    <w:rsid w:val="000320C0"/>
    <w:rsid w:val="00057B3C"/>
    <w:rsid w:val="000611C4"/>
    <w:rsid w:val="00064AF8"/>
    <w:rsid w:val="00070933"/>
    <w:rsid w:val="00074A31"/>
    <w:rsid w:val="00077B2A"/>
    <w:rsid w:val="000819AB"/>
    <w:rsid w:val="000969D4"/>
    <w:rsid w:val="00097677"/>
    <w:rsid w:val="000A1DF3"/>
    <w:rsid w:val="000A2A8A"/>
    <w:rsid w:val="000A46E3"/>
    <w:rsid w:val="000A4CA1"/>
    <w:rsid w:val="000B0592"/>
    <w:rsid w:val="000C0257"/>
    <w:rsid w:val="000C0B38"/>
    <w:rsid w:val="000C66D8"/>
    <w:rsid w:val="000F3786"/>
    <w:rsid w:val="000F3A6D"/>
    <w:rsid w:val="00111AD2"/>
    <w:rsid w:val="0011487A"/>
    <w:rsid w:val="00120CD4"/>
    <w:rsid w:val="0012401F"/>
    <w:rsid w:val="00125717"/>
    <w:rsid w:val="00147BF9"/>
    <w:rsid w:val="00151E2B"/>
    <w:rsid w:val="001674C0"/>
    <w:rsid w:val="00171379"/>
    <w:rsid w:val="00185C90"/>
    <w:rsid w:val="001C6181"/>
    <w:rsid w:val="001E0E57"/>
    <w:rsid w:val="001F27D3"/>
    <w:rsid w:val="001F358D"/>
    <w:rsid w:val="001F3F72"/>
    <w:rsid w:val="001F5ECB"/>
    <w:rsid w:val="00204A5C"/>
    <w:rsid w:val="002120CD"/>
    <w:rsid w:val="00212308"/>
    <w:rsid w:val="0022089C"/>
    <w:rsid w:val="00223DA1"/>
    <w:rsid w:val="00232093"/>
    <w:rsid w:val="0023297C"/>
    <w:rsid w:val="00234AE1"/>
    <w:rsid w:val="00235FD6"/>
    <w:rsid w:val="00243E40"/>
    <w:rsid w:val="0024550F"/>
    <w:rsid w:val="002719A1"/>
    <w:rsid w:val="00272305"/>
    <w:rsid w:val="002942D8"/>
    <w:rsid w:val="002A0BAA"/>
    <w:rsid w:val="002A6E15"/>
    <w:rsid w:val="002A6E6C"/>
    <w:rsid w:val="002B232F"/>
    <w:rsid w:val="002C6130"/>
    <w:rsid w:val="002C6C8B"/>
    <w:rsid w:val="002C6ED6"/>
    <w:rsid w:val="002C73B5"/>
    <w:rsid w:val="002D7733"/>
    <w:rsid w:val="002E50C7"/>
    <w:rsid w:val="00302A1C"/>
    <w:rsid w:val="00312393"/>
    <w:rsid w:val="00312801"/>
    <w:rsid w:val="00314370"/>
    <w:rsid w:val="003267A9"/>
    <w:rsid w:val="00327AF6"/>
    <w:rsid w:val="0034745B"/>
    <w:rsid w:val="0035513B"/>
    <w:rsid w:val="00355C72"/>
    <w:rsid w:val="00363418"/>
    <w:rsid w:val="00392C2A"/>
    <w:rsid w:val="00396317"/>
    <w:rsid w:val="003B18C1"/>
    <w:rsid w:val="003C1617"/>
    <w:rsid w:val="003D5DEE"/>
    <w:rsid w:val="003E1EA3"/>
    <w:rsid w:val="003E382B"/>
    <w:rsid w:val="003E4780"/>
    <w:rsid w:val="003F303B"/>
    <w:rsid w:val="0040111A"/>
    <w:rsid w:val="004017CC"/>
    <w:rsid w:val="00406677"/>
    <w:rsid w:val="004107AA"/>
    <w:rsid w:val="0041704D"/>
    <w:rsid w:val="00422B23"/>
    <w:rsid w:val="004266FE"/>
    <w:rsid w:val="00435714"/>
    <w:rsid w:val="004375B6"/>
    <w:rsid w:val="00455549"/>
    <w:rsid w:val="004569AE"/>
    <w:rsid w:val="00465BA6"/>
    <w:rsid w:val="00472B2E"/>
    <w:rsid w:val="0048436E"/>
    <w:rsid w:val="004A2514"/>
    <w:rsid w:val="004C23C9"/>
    <w:rsid w:val="004D6971"/>
    <w:rsid w:val="004F67AC"/>
    <w:rsid w:val="005015BD"/>
    <w:rsid w:val="00503EBA"/>
    <w:rsid w:val="00504EBC"/>
    <w:rsid w:val="00505675"/>
    <w:rsid w:val="005132E5"/>
    <w:rsid w:val="0052157B"/>
    <w:rsid w:val="00534309"/>
    <w:rsid w:val="00535BAC"/>
    <w:rsid w:val="0054144D"/>
    <w:rsid w:val="00546375"/>
    <w:rsid w:val="00556031"/>
    <w:rsid w:val="005571CD"/>
    <w:rsid w:val="005662C8"/>
    <w:rsid w:val="0056688F"/>
    <w:rsid w:val="00577DD4"/>
    <w:rsid w:val="00581AC1"/>
    <w:rsid w:val="005914C0"/>
    <w:rsid w:val="005A6CE9"/>
    <w:rsid w:val="005B432A"/>
    <w:rsid w:val="005B5383"/>
    <w:rsid w:val="005B65EA"/>
    <w:rsid w:val="005B7802"/>
    <w:rsid w:val="005C0463"/>
    <w:rsid w:val="005C1FB4"/>
    <w:rsid w:val="005C4B6C"/>
    <w:rsid w:val="005C68DE"/>
    <w:rsid w:val="005F053C"/>
    <w:rsid w:val="005F1DFB"/>
    <w:rsid w:val="005F2887"/>
    <w:rsid w:val="00612AB6"/>
    <w:rsid w:val="00620148"/>
    <w:rsid w:val="00627455"/>
    <w:rsid w:val="006315F3"/>
    <w:rsid w:val="006338F1"/>
    <w:rsid w:val="00654123"/>
    <w:rsid w:val="00685F2C"/>
    <w:rsid w:val="006953C6"/>
    <w:rsid w:val="006B48A8"/>
    <w:rsid w:val="006C5015"/>
    <w:rsid w:val="006D2BA5"/>
    <w:rsid w:val="006E14BE"/>
    <w:rsid w:val="006E29FA"/>
    <w:rsid w:val="006E4CFD"/>
    <w:rsid w:val="006F3622"/>
    <w:rsid w:val="006F41F1"/>
    <w:rsid w:val="006F4EAA"/>
    <w:rsid w:val="006F7506"/>
    <w:rsid w:val="00705BEB"/>
    <w:rsid w:val="007133C3"/>
    <w:rsid w:val="00714B38"/>
    <w:rsid w:val="007214D3"/>
    <w:rsid w:val="0074113F"/>
    <w:rsid w:val="007449A6"/>
    <w:rsid w:val="0075477D"/>
    <w:rsid w:val="00755C04"/>
    <w:rsid w:val="007561F6"/>
    <w:rsid w:val="007820C7"/>
    <w:rsid w:val="007837C0"/>
    <w:rsid w:val="00784D66"/>
    <w:rsid w:val="007A4DAC"/>
    <w:rsid w:val="007A5E5B"/>
    <w:rsid w:val="007B172D"/>
    <w:rsid w:val="007D264D"/>
    <w:rsid w:val="007F0DC2"/>
    <w:rsid w:val="007F7E4C"/>
    <w:rsid w:val="00800093"/>
    <w:rsid w:val="00813161"/>
    <w:rsid w:val="0081412C"/>
    <w:rsid w:val="00814945"/>
    <w:rsid w:val="00815931"/>
    <w:rsid w:val="0082769B"/>
    <w:rsid w:val="008352DB"/>
    <w:rsid w:val="008444C5"/>
    <w:rsid w:val="008527CC"/>
    <w:rsid w:val="00856D0D"/>
    <w:rsid w:val="008603C4"/>
    <w:rsid w:val="00873B3E"/>
    <w:rsid w:val="008876F8"/>
    <w:rsid w:val="0089218C"/>
    <w:rsid w:val="008A0D12"/>
    <w:rsid w:val="008B48AB"/>
    <w:rsid w:val="008C421E"/>
    <w:rsid w:val="008D73FB"/>
    <w:rsid w:val="008D7F21"/>
    <w:rsid w:val="008F009C"/>
    <w:rsid w:val="008F38B9"/>
    <w:rsid w:val="008F6844"/>
    <w:rsid w:val="009007C8"/>
    <w:rsid w:val="00903BA2"/>
    <w:rsid w:val="009122CB"/>
    <w:rsid w:val="00913605"/>
    <w:rsid w:val="00915767"/>
    <w:rsid w:val="00916341"/>
    <w:rsid w:val="00947D20"/>
    <w:rsid w:val="00951499"/>
    <w:rsid w:val="009772F3"/>
    <w:rsid w:val="00987273"/>
    <w:rsid w:val="009961AA"/>
    <w:rsid w:val="009B734F"/>
    <w:rsid w:val="009E1FA7"/>
    <w:rsid w:val="009E6C6F"/>
    <w:rsid w:val="009F6CFB"/>
    <w:rsid w:val="00A1282D"/>
    <w:rsid w:val="00A13370"/>
    <w:rsid w:val="00A16A94"/>
    <w:rsid w:val="00A2648F"/>
    <w:rsid w:val="00A50DDD"/>
    <w:rsid w:val="00A60CE7"/>
    <w:rsid w:val="00A76636"/>
    <w:rsid w:val="00A83011"/>
    <w:rsid w:val="00A8777E"/>
    <w:rsid w:val="00A900AF"/>
    <w:rsid w:val="00AA3DAE"/>
    <w:rsid w:val="00AB01B6"/>
    <w:rsid w:val="00AB255F"/>
    <w:rsid w:val="00AC0291"/>
    <w:rsid w:val="00AC03C3"/>
    <w:rsid w:val="00AC4B86"/>
    <w:rsid w:val="00AC7B9C"/>
    <w:rsid w:val="00AD11B5"/>
    <w:rsid w:val="00AD3EB8"/>
    <w:rsid w:val="00AD50F6"/>
    <w:rsid w:val="00AD6E59"/>
    <w:rsid w:val="00AF23EC"/>
    <w:rsid w:val="00B059BE"/>
    <w:rsid w:val="00B13C80"/>
    <w:rsid w:val="00B14330"/>
    <w:rsid w:val="00B31420"/>
    <w:rsid w:val="00B51BDF"/>
    <w:rsid w:val="00B72DE9"/>
    <w:rsid w:val="00B85320"/>
    <w:rsid w:val="00B92BA0"/>
    <w:rsid w:val="00B93C76"/>
    <w:rsid w:val="00BA6F47"/>
    <w:rsid w:val="00BC6F77"/>
    <w:rsid w:val="00BD2B81"/>
    <w:rsid w:val="00BD5AAB"/>
    <w:rsid w:val="00BE7CF0"/>
    <w:rsid w:val="00BF16D4"/>
    <w:rsid w:val="00BF681F"/>
    <w:rsid w:val="00C042E3"/>
    <w:rsid w:val="00C127CD"/>
    <w:rsid w:val="00C211EA"/>
    <w:rsid w:val="00C22D46"/>
    <w:rsid w:val="00C30874"/>
    <w:rsid w:val="00C313E8"/>
    <w:rsid w:val="00C3448E"/>
    <w:rsid w:val="00C40E6B"/>
    <w:rsid w:val="00C427FB"/>
    <w:rsid w:val="00C54C96"/>
    <w:rsid w:val="00C564FA"/>
    <w:rsid w:val="00C758CD"/>
    <w:rsid w:val="00C8382D"/>
    <w:rsid w:val="00C87E19"/>
    <w:rsid w:val="00CE1513"/>
    <w:rsid w:val="00CE5996"/>
    <w:rsid w:val="00D1332E"/>
    <w:rsid w:val="00D1491B"/>
    <w:rsid w:val="00D27FBF"/>
    <w:rsid w:val="00D34808"/>
    <w:rsid w:val="00D35F2A"/>
    <w:rsid w:val="00D4605B"/>
    <w:rsid w:val="00D67F99"/>
    <w:rsid w:val="00DA0D89"/>
    <w:rsid w:val="00DA48E6"/>
    <w:rsid w:val="00DA7D04"/>
    <w:rsid w:val="00DB6EF2"/>
    <w:rsid w:val="00DC7E0A"/>
    <w:rsid w:val="00DD6B98"/>
    <w:rsid w:val="00DE527E"/>
    <w:rsid w:val="00DE7970"/>
    <w:rsid w:val="00DF1961"/>
    <w:rsid w:val="00E035F5"/>
    <w:rsid w:val="00E04FE4"/>
    <w:rsid w:val="00E07A67"/>
    <w:rsid w:val="00E1037D"/>
    <w:rsid w:val="00E17639"/>
    <w:rsid w:val="00E25EDA"/>
    <w:rsid w:val="00E3314E"/>
    <w:rsid w:val="00E5385C"/>
    <w:rsid w:val="00E86447"/>
    <w:rsid w:val="00E86848"/>
    <w:rsid w:val="00EB0253"/>
    <w:rsid w:val="00EB3097"/>
    <w:rsid w:val="00EB345C"/>
    <w:rsid w:val="00ED15B9"/>
    <w:rsid w:val="00F12ADB"/>
    <w:rsid w:val="00F25933"/>
    <w:rsid w:val="00F279A2"/>
    <w:rsid w:val="00F40B73"/>
    <w:rsid w:val="00F40FB0"/>
    <w:rsid w:val="00F47F2B"/>
    <w:rsid w:val="00F548FF"/>
    <w:rsid w:val="00F6274E"/>
    <w:rsid w:val="00F658CA"/>
    <w:rsid w:val="00F66BE5"/>
    <w:rsid w:val="00F77438"/>
    <w:rsid w:val="00F90EDB"/>
    <w:rsid w:val="00F93D0E"/>
    <w:rsid w:val="00F96BFB"/>
    <w:rsid w:val="00FA1EDA"/>
    <w:rsid w:val="00FB1B01"/>
    <w:rsid w:val="00FB6E8C"/>
    <w:rsid w:val="00FC0217"/>
    <w:rsid w:val="00FC0CB5"/>
    <w:rsid w:val="00FD1BDB"/>
    <w:rsid w:val="00FD5827"/>
    <w:rsid w:val="00FE1668"/>
    <w:rsid w:val="00FF7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99BD60"/>
  <w15:docId w15:val="{9F473EAB-449D-4953-B054-6623FEB12B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52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3BA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0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0B3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C0B3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66B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6BE5"/>
  </w:style>
  <w:style w:type="paragraph" w:styleId="Footer">
    <w:name w:val="footer"/>
    <w:basedOn w:val="Normal"/>
    <w:link w:val="FooterChar"/>
    <w:uiPriority w:val="99"/>
    <w:unhideWhenUsed/>
    <w:rsid w:val="00F66B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6BE5"/>
  </w:style>
  <w:style w:type="paragraph" w:styleId="NormalWeb">
    <w:name w:val="Normal (Web)"/>
    <w:basedOn w:val="Normal"/>
    <w:uiPriority w:val="99"/>
    <w:semiHidden/>
    <w:unhideWhenUsed/>
    <w:rsid w:val="008D7F2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9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1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D81828F6-53CB-49D0-989A-C8005467C9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8</TotalTime>
  <Pages>2</Pages>
  <Words>324</Words>
  <Characters>1851</Characters>
  <Application>Microsoft Office Word</Application>
  <DocSecurity>0</DocSecurity>
  <Lines>15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elite</dc:creator>
  <cp:lastModifiedBy>Foamer-2</cp:lastModifiedBy>
  <cp:revision>163</cp:revision>
  <dcterms:created xsi:type="dcterms:W3CDTF">2016-10-20T08:12:00Z</dcterms:created>
  <dcterms:modified xsi:type="dcterms:W3CDTF">2021-10-26T08:14:00Z</dcterms:modified>
</cp:coreProperties>
</file>